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402" w:firstLineChars="50"/>
        <w:jc w:val="left"/>
        <w:rPr>
          <w:rFonts w:ascii="Times New Roman" w:hAnsi="Times New Roman" w:eastAsia="楷体" w:cs="Times New Roman"/>
          <w:b/>
          <w:sz w:val="80"/>
          <w:szCs w:val="80"/>
        </w:rPr>
      </w:pPr>
    </w:p>
    <w:p>
      <w:pPr>
        <w:ind w:firstLine="602" w:firstLineChars="50"/>
        <w:jc w:val="center"/>
        <w:rPr>
          <w:rFonts w:ascii="Times New Roman" w:hAnsi="Times New Roman" w:eastAsia="楷体" w:cs="Times New Roman"/>
          <w:b/>
          <w:sz w:val="120"/>
          <w:szCs w:val="120"/>
        </w:rPr>
      </w:pPr>
      <w:r>
        <w:rPr>
          <w:rFonts w:hint="eastAsia" w:ascii="Times New Roman" w:hAnsi="楷体" w:eastAsia="楷体" w:cs="Times New Roman"/>
          <w:b/>
          <w:sz w:val="120"/>
          <w:szCs w:val="120"/>
        </w:rPr>
        <w:t>东南大学</w:t>
      </w:r>
    </w:p>
    <w:p>
      <w:pPr>
        <w:jc w:val="left"/>
        <w:rPr>
          <w:rFonts w:ascii="Times New Roman" w:hAnsi="Times New Roman" w:eastAsia="楷体" w:cs="Times New Roman"/>
          <w:b/>
          <w:color w:val="FF0000"/>
          <w:sz w:val="60"/>
          <w:szCs w:val="60"/>
        </w:rPr>
      </w:pPr>
    </w:p>
    <w:p>
      <w:pPr>
        <w:jc w:val="left"/>
        <w:rPr>
          <w:rFonts w:ascii="Times New Roman" w:hAnsi="Times New Roman" w:eastAsia="楷体" w:cs="Times New Roman"/>
          <w:b/>
          <w:sz w:val="60"/>
          <w:szCs w:val="60"/>
        </w:rPr>
      </w:pPr>
    </w:p>
    <w:p>
      <w:pPr>
        <w:jc w:val="center"/>
        <w:rPr>
          <w:rFonts w:ascii="Times New Roman" w:hAnsi="Times New Roman" w:eastAsia="楷体" w:cs="Times New Roman"/>
          <w:b/>
          <w:sz w:val="70"/>
          <w:szCs w:val="70"/>
        </w:rPr>
      </w:pPr>
      <w:r>
        <w:rPr>
          <w:rFonts w:ascii="Times New Roman" w:hAnsi="楷体" w:eastAsia="楷体" w:cs="Times New Roman"/>
          <w:b/>
          <w:sz w:val="70"/>
          <w:szCs w:val="70"/>
        </w:rPr>
        <w:t>《</w:t>
      </w:r>
      <w:r>
        <w:rPr>
          <w:rFonts w:hint="eastAsia" w:ascii="Times New Roman" w:hAnsi="楷体" w:eastAsia="楷体" w:cs="Times New Roman"/>
          <w:b/>
          <w:sz w:val="70"/>
          <w:szCs w:val="70"/>
        </w:rPr>
        <w:t>协作通信与网络</w:t>
      </w:r>
      <w:r>
        <w:rPr>
          <w:rFonts w:ascii="Times New Roman" w:hAnsi="楷体" w:eastAsia="楷体" w:cs="Times New Roman"/>
          <w:b/>
          <w:sz w:val="70"/>
          <w:szCs w:val="70"/>
        </w:rPr>
        <w:t>》</w:t>
      </w:r>
    </w:p>
    <w:p>
      <w:pPr>
        <w:ind w:firstLine="2670" w:firstLineChars="950"/>
        <w:jc w:val="left"/>
        <w:rPr>
          <w:rFonts w:ascii="Times New Roman" w:hAnsi="Times New Roman" w:eastAsia="楷体" w:cs="Times New Roman"/>
          <w:b/>
          <w:color w:val="FF0000"/>
          <w:sz w:val="28"/>
          <w:szCs w:val="28"/>
        </w:rPr>
      </w:pPr>
    </w:p>
    <w:p>
      <w:pPr>
        <w:ind w:firstLine="2811" w:firstLineChars="400"/>
        <w:rPr>
          <w:rFonts w:ascii="Times New Roman" w:hAnsi="Times New Roman" w:eastAsia="楷体" w:cs="Times New Roman"/>
          <w:b/>
          <w:sz w:val="70"/>
          <w:szCs w:val="70"/>
        </w:rPr>
      </w:pPr>
      <w:r>
        <w:rPr>
          <w:rFonts w:ascii="Times New Roman" w:hAnsi="楷体" w:eastAsia="楷体" w:cs="Times New Roman"/>
          <w:b/>
          <w:sz w:val="70"/>
          <w:szCs w:val="70"/>
        </w:rPr>
        <w:t>实验</w:t>
      </w:r>
      <w:r>
        <w:rPr>
          <w:rFonts w:hint="eastAsia" w:ascii="Times New Roman" w:hAnsi="楷体" w:eastAsia="楷体" w:cs="Times New Roman"/>
          <w:b/>
          <w:sz w:val="70"/>
          <w:szCs w:val="70"/>
        </w:rPr>
        <w:t>报告</w:t>
      </w:r>
    </w:p>
    <w:p>
      <w:pPr>
        <w:ind w:firstLine="2670" w:firstLineChars="950"/>
        <w:jc w:val="left"/>
        <w:rPr>
          <w:rFonts w:ascii="Times New Roman" w:hAnsi="Times New Roman" w:eastAsia="楷体" w:cs="Times New Roman"/>
          <w:b/>
          <w:color w:val="FF0000"/>
          <w:sz w:val="28"/>
          <w:szCs w:val="28"/>
        </w:rPr>
      </w:pPr>
    </w:p>
    <w:p>
      <w:pPr>
        <w:ind w:firstLine="2670" w:firstLineChars="950"/>
        <w:jc w:val="left"/>
        <w:rPr>
          <w:rFonts w:ascii="Times New Roman" w:hAnsi="Times New Roman" w:eastAsia="楷体" w:cs="Times New Roman"/>
          <w:b/>
          <w:color w:val="FF0000"/>
          <w:sz w:val="28"/>
          <w:szCs w:val="28"/>
        </w:rPr>
      </w:pPr>
    </w:p>
    <w:p>
      <w:pPr>
        <w:jc w:val="left"/>
        <w:rPr>
          <w:rFonts w:ascii="Times New Roman" w:hAnsi="Times New Roman" w:eastAsia="楷体" w:cs="Times New Roman"/>
          <w:b/>
          <w:sz w:val="28"/>
          <w:szCs w:val="28"/>
          <w:u w:val="thick"/>
        </w:rPr>
      </w:pPr>
      <w:r>
        <w:rPr>
          <w:rFonts w:hint="eastAsia" w:ascii="Times New Roman" w:hAnsi="Times New Roman" w:eastAsia="楷体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eastAsia="楷体" w:cs="Times New Roman"/>
          <w:b/>
          <w:color w:val="FF0000"/>
          <w:sz w:val="28"/>
          <w:szCs w:val="28"/>
        </w:rPr>
        <w:t xml:space="preserve">           </w:t>
      </w:r>
      <w:r>
        <w:rPr>
          <w:rFonts w:hint="eastAsia" w:ascii="Times New Roman" w:hAnsi="Times New Roman" w:eastAsia="楷体" w:cs="Times New Roman"/>
          <w:b/>
          <w:sz w:val="28"/>
          <w:szCs w:val="28"/>
        </w:rPr>
        <w:t>论文题目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三种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路径损耗模型路径损耗与 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</w:t>
      </w:r>
    </w:p>
    <w:p>
      <w:pPr>
        <w:ind w:firstLine="3092" w:firstLineChars="1100"/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距离的关系 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       </w:t>
      </w:r>
    </w:p>
    <w:p>
      <w:pPr>
        <w:keepNext w:val="0"/>
        <w:keepLines w:val="0"/>
        <w:widowControl/>
        <w:suppressLineNumbers w:val="0"/>
        <w:ind w:firstLine="1687" w:firstLineChars="600"/>
        <w:jc w:val="left"/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</w:pPr>
      <w:r>
        <w:rPr>
          <w:rFonts w:hint="eastAsia" w:ascii="Times New Roman" w:hAnsi="Times New Roman" w:eastAsia="楷体" w:cs="Times New Roman"/>
          <w:b/>
          <w:sz w:val="28"/>
          <w:szCs w:val="28"/>
        </w:rPr>
        <w:t xml:space="preserve">姓 名 </w:t>
      </w:r>
      <w:r>
        <w:rPr>
          <w:rFonts w:hint="eastAsia" w:ascii="Times New Roman" w:hAnsi="Times New Roman" w:eastAsia="楷体" w:cs="Times New Roman"/>
          <w:b/>
          <w:sz w:val="28"/>
          <w:szCs w:val="28"/>
          <w:lang w:val="en-US" w:eastAsia="zh-CN"/>
        </w:rPr>
        <w:t>学号</w:t>
      </w:r>
      <w:r>
        <w:rPr>
          <w:rFonts w:hint="eastAsia" w:ascii="Times New Roman" w:hAnsi="Times New Roman" w:eastAsia="楷体" w:cs="Times New Roman"/>
          <w:b/>
          <w:sz w:val="28"/>
          <w:szCs w:val="28"/>
        </w:rPr>
        <w:t>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61516328 朱鹏程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 xml:space="preserve"> 61516231 魏帅鹏</w:t>
      </w:r>
    </w:p>
    <w:p>
      <w:pPr>
        <w:keepNext w:val="0"/>
        <w:keepLines w:val="0"/>
        <w:widowControl/>
        <w:suppressLineNumbers w:val="0"/>
        <w:ind w:firstLine="1687" w:firstLineChars="600"/>
        <w:jc w:val="left"/>
      </w:pP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 xml:space="preserve"> 04216744 强科</w:t>
      </w:r>
      <w:bookmarkStart w:id="3" w:name="_GoBack"/>
      <w:bookmarkEnd w:id="3"/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 xml:space="preserve">       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</w:p>
    <w:p>
      <w:pPr>
        <w:ind w:firstLine="1687" w:firstLineChars="600"/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sz w:val="28"/>
          <w:szCs w:val="28"/>
        </w:rPr>
        <w:t>学院名称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信息科学与工程学院、吴健雄学院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               </w:t>
      </w:r>
    </w:p>
    <w:p>
      <w:pPr>
        <w:jc w:val="center"/>
        <w:rPr>
          <w:rFonts w:ascii="Times New Roman" w:hAnsi="Times New Roman" w:eastAsia="楷体" w:cs="Times New Roman"/>
          <w:b/>
          <w:color w:val="FF0000"/>
          <w:sz w:val="24"/>
          <w:szCs w:val="24"/>
        </w:rPr>
      </w:pPr>
    </w:p>
    <w:p>
      <w:pPr>
        <w:ind w:firstLine="1928" w:firstLineChars="800"/>
        <w:rPr>
          <w:rFonts w:ascii="Times New Roman" w:hAnsi="Times New Roman" w:eastAsia="楷体" w:cs="Times New Roman"/>
          <w:b/>
          <w:color w:val="FF0000"/>
          <w:sz w:val="24"/>
          <w:szCs w:val="24"/>
        </w:rPr>
      </w:pPr>
      <w:r>
        <w:rPr>
          <w:rFonts w:hint="eastAsia" w:ascii="Times New Roman" w:hAnsi="Times New Roman" w:eastAsia="楷体" w:cs="Times New Roman"/>
          <w:b/>
          <w:color w:val="FF0000"/>
          <w:sz w:val="24"/>
          <w:szCs w:val="24"/>
        </w:rPr>
        <w:t xml:space="preserve"> </w:t>
      </w:r>
      <w:r>
        <w:rPr>
          <w:rFonts w:ascii="Times New Roman" w:hAnsi="Times New Roman" w:eastAsia="楷体" w:cs="Times New Roman"/>
          <w:b/>
          <w:color w:val="FF0000"/>
          <w:sz w:val="24"/>
          <w:szCs w:val="24"/>
        </w:rPr>
        <w:t xml:space="preserve">                 </w:t>
      </w:r>
    </w:p>
    <w:p>
      <w:pPr>
        <w:ind w:firstLine="1928" w:firstLineChars="800"/>
        <w:rPr>
          <w:rFonts w:ascii="Times New Roman" w:hAnsi="Times New Roman" w:eastAsia="楷体" w:cs="Times New Roman"/>
          <w:b/>
          <w:color w:val="FF0000"/>
          <w:sz w:val="24"/>
          <w:szCs w:val="24"/>
        </w:rPr>
      </w:pPr>
    </w:p>
    <w:p>
      <w:pPr>
        <w:jc w:val="center"/>
        <w:rPr>
          <w:rFonts w:ascii="Times New Roman" w:hAnsi="Times New Roman" w:eastAsia="楷体" w:cs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eastAsia" w:ascii="Times New Roman" w:hAnsi="Times New Roman" w:eastAsia="楷体" w:cs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2018年10月</w:t>
      </w:r>
    </w:p>
    <w:p>
      <w:pPr>
        <w:rPr>
          <w:rFonts w:ascii="Times New Roman" w:hAnsi="Times New Roman" w:cs="Times New Roman"/>
          <w:b/>
          <w:sz w:val="32"/>
          <w:szCs w:val="32"/>
        </w:rPr>
      </w:pPr>
    </w:p>
    <w:p>
      <w:pPr>
        <w:pStyle w:val="3"/>
        <w:numPr>
          <w:ilvl w:val="0"/>
          <w:numId w:val="0"/>
        </w:numPr>
        <w:spacing w:line="480" w:lineRule="auto"/>
        <w:ind w:left="759" w:hanging="759"/>
      </w:pPr>
      <w:bookmarkStart w:id="0" w:name="_MON_1069343902"/>
      <w:bookmarkEnd w:id="0"/>
      <w:bookmarkStart w:id="1" w:name="_MON_1067361298"/>
      <w:bookmarkEnd w:id="1"/>
      <w:bookmarkStart w:id="2" w:name="_MON_1067360971"/>
      <w:bookmarkEnd w:id="2"/>
      <w:r>
        <w:rPr>
          <w:rFonts w:hint="eastAsia"/>
        </w:rPr>
        <w:t>一、实验目的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实验工具：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atlab R2017b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实验目的：了解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三种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路径损耗模型中路径损耗与距离的关系，熟练操作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atlab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软件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pStyle w:val="3"/>
        <w:numPr>
          <w:ilvl w:val="0"/>
          <w:numId w:val="0"/>
        </w:numPr>
        <w:ind w:left="759" w:hanging="759"/>
      </w:pPr>
      <w:r>
        <w:rPr>
          <w:rFonts w:hint="eastAsia"/>
        </w:rPr>
        <w:t>二、实验要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、根据公式(1.2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、（1.3）及（1.5）给出的数学表达式编写程序，得到需要的关系曲线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、列出上机的调试程序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、进行实验结果的分析和讨论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、简述实验心得体会及其他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pStyle w:val="3"/>
        <w:numPr>
          <w:ilvl w:val="0"/>
          <w:numId w:val="0"/>
        </w:numPr>
        <w:ind w:left="759" w:hanging="759"/>
      </w:pPr>
      <w:r>
        <w:rPr>
          <w:rFonts w:hint="eastAsia"/>
        </w:rPr>
        <w:t>三、实验内容</w:t>
      </w:r>
    </w:p>
    <w:p>
      <w:pPr>
        <w:spacing w:line="480" w:lineRule="auto"/>
        <w:rPr>
          <w:rFonts w:hint="eastAsia" w:cs="Times New Roman" w:asciiTheme="minorEastAsia" w:hAnsiTheme="minorEastAsia" w:eastAsia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一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自由空间传播模型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.实验原理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自由空间传播模型用于预测视距(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Line-of-sight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LOS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环境（发射机和接收机之间没有障碍物）中接收信号的强度。卫星通信系统中经常采用这个模型。令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表示发射机和接收机之间的距离（单位：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）。当使用各向异性的天线时，发射天线的增益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G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t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接收天线的增益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r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则距离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的接收信号功率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(d)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可以由著名的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riis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公式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[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]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表示为</w:t>
      </w:r>
    </w:p>
    <w:p>
      <w:pPr>
        <w:spacing w:line="480" w:lineRule="auto"/>
        <w:ind w:firstLine="420" w:firstLineChars="200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t xml:space="preserve">                          </w:t>
      </w:r>
      <w:r>
        <w:rPr>
          <w:position w:val="-36"/>
        </w:rPr>
        <w:object>
          <v:shape id="_x0000_i1025" o:spt="75" type="#_x0000_t75" style="height:39pt;width:93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t xml:space="preserve">                          </w:t>
      </w:r>
      <w:r>
        <w:rPr>
          <w:rFonts w:hint="eastAsia"/>
          <w:sz w:val="24"/>
          <w:szCs w:val="24"/>
        </w:rPr>
        <w:t>（1.1）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其中，</w:t>
      </w:r>
      <w:r>
        <w:rPr>
          <w:rFonts w:hint="eastAsia"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t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为发射功率（单位：</w:t>
      </w:r>
      <w:r>
        <w:rPr>
          <w:rFonts w:hint="eastAsia" w:ascii="Times New Roman" w:hAnsi="Times New Roman" w:cs="Times New Roman"/>
          <w:sz w:val="24"/>
          <w:szCs w:val="24"/>
        </w:rPr>
        <w:t>W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）,</w:t>
      </w:r>
      <w:r>
        <w:rPr>
          <w:sz w:val="24"/>
          <w:szCs w:val="24"/>
        </w:rPr>
        <w:t xml:space="preserve"> </w:t>
      </w:r>
      <w:r>
        <w:rPr>
          <w:position w:val="-6"/>
          <w:sz w:val="24"/>
          <w:szCs w:val="24"/>
        </w:rPr>
        <w:object>
          <v:shape id="_x0000_i1026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sz w:val="24"/>
          <w:szCs w:val="24"/>
        </w:rPr>
        <w:t>为发射波长（单位：</w:t>
      </w:r>
      <w:r>
        <w:rPr>
          <w:rFonts w:hint="eastAsia" w:ascii="Times New Roman" w:hAnsi="Times New Roman" w:cs="Times New Roman"/>
          <w:sz w:val="24"/>
          <w:szCs w:val="24"/>
        </w:rPr>
        <w:t>m</w:t>
      </w:r>
      <w:r>
        <w:rPr>
          <w:rFonts w:hint="eastAsia"/>
          <w:sz w:val="24"/>
          <w:szCs w:val="24"/>
        </w:rPr>
        <w:t>），</w:t>
      </w:r>
      <w:r>
        <w:rPr>
          <w:rFonts w:hint="eastAsia" w:ascii="Times New Roman" w:hAnsi="Times New Roman" w:cs="Times New Roman"/>
          <w:sz w:val="24"/>
          <w:szCs w:val="24"/>
        </w:rPr>
        <w:t>L</w:t>
      </w:r>
      <w:r>
        <w:rPr>
          <w:rFonts w:hint="eastAsia"/>
          <w:sz w:val="24"/>
          <w:szCs w:val="24"/>
        </w:rPr>
        <w:t>为传播环境无关的系统损耗系数。系统损耗系数表示实际硬件系统中的总体衰减或损耗，包括传输线、滤波器和天线。总的来说，</w:t>
      </w:r>
      <w:r>
        <w:rPr>
          <w:rFonts w:ascii="Times New Roman" w:hAnsi="Times New Roman" w:cs="Times New Roman"/>
          <w:sz w:val="24"/>
          <w:szCs w:val="24"/>
        </w:rPr>
        <w:t>L&gt;1</w:t>
      </w:r>
      <w:r>
        <w:rPr>
          <w:rFonts w:hint="eastAsia"/>
          <w:sz w:val="24"/>
          <w:szCs w:val="24"/>
        </w:rPr>
        <w:t>，但是如果假设系统硬件没有损耗，则</w:t>
      </w:r>
      <w:r>
        <w:rPr>
          <w:rFonts w:hint="eastAsia" w:ascii="Times New Roman" w:hAnsi="Times New Roman" w:cs="Times New Roman"/>
          <w:sz w:val="24"/>
          <w:szCs w:val="24"/>
        </w:rPr>
        <w:t>L=1</w:t>
      </w:r>
      <w:r>
        <w:rPr>
          <w:rFonts w:hint="eastAsia"/>
          <w:sz w:val="24"/>
          <w:szCs w:val="24"/>
        </w:rPr>
        <w:t>。从式（1.1）可以明细看到接收功率随距离d呈指数规律衰减。对于没有任何系统损耗的自由空间路径损耗</w:t>
      </w:r>
      <w:r>
        <w:rPr>
          <w:rFonts w:ascii="Times New Roman" w:hAnsi="Times New Roman" w:cs="Times New Roman"/>
          <w:sz w:val="24"/>
          <w:szCs w:val="24"/>
        </w:rPr>
        <w:t>PL</w:t>
      </w:r>
      <w:r>
        <w:rPr>
          <w:rFonts w:ascii="Times New Roman" w:hAnsi="Times New Roman" w:cs="Times New Roman"/>
          <w:sz w:val="24"/>
          <w:szCs w:val="24"/>
          <w:vertAlign w:val="subscript"/>
        </w:rPr>
        <w:t>F</w:t>
      </w:r>
      <w:r>
        <w:rPr>
          <w:rFonts w:ascii="Times New Roman" w:hAnsi="Times New Roman" w:cs="Times New Roman"/>
          <w:sz w:val="24"/>
          <w:szCs w:val="24"/>
        </w:rPr>
        <w:t>(d)</w:t>
      </w:r>
      <w:r>
        <w:rPr>
          <w:rFonts w:hint="eastAsia"/>
          <w:sz w:val="24"/>
          <w:szCs w:val="24"/>
        </w:rPr>
        <w:t>，可以在式（1.1）中取</w:t>
      </w:r>
      <w:r>
        <w:rPr>
          <w:rFonts w:hint="eastAsia" w:ascii="Times New Roman" w:hAnsi="Times New Roman" w:cs="Times New Roman"/>
          <w:sz w:val="24"/>
          <w:szCs w:val="24"/>
        </w:rPr>
        <w:t>L=1直接得到，即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t xml:space="preserve">             </w:t>
      </w:r>
      <w:r>
        <w:rPr>
          <w:position w:val="-36"/>
        </w:rPr>
        <w:object>
          <v:shape id="_x0000_i1027" o:spt="75" type="#_x0000_t75" style="height:42pt;width:249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t xml:space="preserve">              </w:t>
      </w:r>
      <w:r>
        <w:rPr>
          <w:rFonts w:hint="eastAsia"/>
          <w:sz w:val="24"/>
          <w:szCs w:val="24"/>
        </w:rPr>
        <w:t>（1.2）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没有天线增益（即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G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t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r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1）时，式（1.2）简化为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t xml:space="preserve">               </w:t>
      </w:r>
      <w:r>
        <w:rPr>
          <w:position w:val="-32"/>
        </w:rPr>
        <w:object>
          <v:shape id="_x0000_i1028" o:spt="75" type="#_x0000_t75" style="height:38.25pt;width:222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 xml:space="preserve">                 </w:t>
      </w:r>
      <w:r>
        <w:rPr>
          <w:rFonts w:hint="eastAsia"/>
          <w:sz w:val="24"/>
          <w:szCs w:val="24"/>
        </w:rPr>
        <w:t>（1.3）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与前面提到的自由空间路径损耗一样，在所有其他的实际环境中，平均接收信号功率随距离d呈对数方式减小。通过引入随着环境而改变的路径损耗指数n，可以修正自由空间路径损耗模型，从而构造出一个更为普遍的路径衰落模型。这就是所熟知的对数距离路径损耗模型：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t xml:space="preserve">                  </w:t>
      </w:r>
      <w:r>
        <w:rPr>
          <w:position w:val="-32"/>
        </w:rPr>
        <w:object>
          <v:shape id="_x0000_i1029" o:spt="75" type="#_x0000_t75" style="height:38.25pt;width:201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t xml:space="preserve">                 </w:t>
      </w:r>
      <w:r>
        <w:rPr>
          <w:rFonts w:hint="eastAsia"/>
          <w:sz w:val="24"/>
          <w:szCs w:val="24"/>
        </w:rPr>
        <w:t>（1.4）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其中，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是一个参考距离。在参考距离或者接近参考距离的位置，路径损耗具有式（1.2）中自由空间损耗的特点。如表1.1所示，路径损耗指数主要由传播环境决定，其变化范围为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~6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其中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n=2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对应用自由空间的情况。此外，当障碍物很多时，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n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会增大。对于不同的传播环境必须确定合适的参考距离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例如，在大覆盖范围的蜂窝系统（即半径大于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0k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的蜂窝系统）中，通常会设置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k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然而，对于小区半径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k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的宏峰窝系统或者具有极小半径的微蜂窝系统，可以分别设置参考距离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00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或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m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[2]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表1.1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路径损耗指数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[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3]</w:t>
      </w:r>
    </w:p>
    <w:tbl>
      <w:tblPr>
        <w:tblStyle w:val="18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环境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路径损耗指数（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n</w:t>
            </w: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自由空间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市区蜂窝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.7~3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市区蜂窝阴影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3~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建筑物内视距传输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1.6~1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建筑物内障碍物阻挡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4~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工厂内障碍物阻挡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~3</w:t>
            </w:r>
          </w:p>
        </w:tc>
      </w:tr>
    </w:tbl>
    <w:p>
      <w:pPr>
        <w:spacing w:line="480" w:lineRule="auto"/>
        <w:ind w:firstLine="480" w:firstLineChars="200"/>
        <w:rPr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由于周围环境会随着接收机的实际位置不同而改变，即使发射机到接收机之间的距离相同，每条路径也将具有不同的路径损耗。然而，上述提到的所有路径损耗模型并没有将这种特殊情况考虑在内。因此涉及更加真实的环境时，对数正态阴影模型将更为实用。令</w:t>
      </w:r>
      <w:r>
        <w:rPr>
          <w:position w:val="-12"/>
          <w:sz w:val="24"/>
          <w:szCs w:val="24"/>
        </w:rPr>
        <w:object>
          <v:shape id="_x0000_i103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表示均值为0，标准差为</w:t>
      </w:r>
      <w:r>
        <w:rPr>
          <w:position w:val="-6"/>
          <w:sz w:val="24"/>
          <w:szCs w:val="24"/>
        </w:rPr>
        <w:object>
          <v:shape id="_x0000_i1031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  <w:sz w:val="24"/>
          <w:szCs w:val="24"/>
        </w:rPr>
        <w:t>的高斯随机变量。对数正态阴影衰落模型为</w:t>
      </w:r>
    </w:p>
    <w:p>
      <w:pPr>
        <w:spacing w:line="480" w:lineRule="auto"/>
        <w:ind w:firstLine="420" w:firstLineChars="200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t xml:space="preserve">      </w:t>
      </w:r>
      <w:r>
        <w:rPr>
          <w:position w:val="-32"/>
        </w:rPr>
        <w:object>
          <v:shape id="_x0000_i1032" o:spt="75" type="#_x0000_t75" style="height:38.25pt;width:288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t xml:space="preserve">        </w:t>
      </w:r>
      <w:r>
        <w:rPr>
          <w:rFonts w:hint="eastAsia"/>
          <w:sz w:val="24"/>
          <w:szCs w:val="24"/>
        </w:rPr>
        <w:t>（1.5）</w:t>
      </w:r>
    </w:p>
    <w:p>
      <w:pPr>
        <w:spacing w:line="480" w:lineRule="auto"/>
        <w:rPr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换句话说，该模型允许在相同距离d处的接收机具有不同的路径损耗，并且随着随机阴影变化量</w:t>
      </w:r>
      <w:r>
        <w:rPr>
          <w:position w:val="-12"/>
          <w:sz w:val="24"/>
          <w:szCs w:val="24"/>
        </w:rPr>
        <w:object>
          <v:shape id="_x0000_i103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sz w:val="24"/>
          <w:szCs w:val="24"/>
        </w:rPr>
        <w:t>而</w:t>
      </w:r>
      <w:r>
        <w:rPr>
          <w:rFonts w:hint="eastAsia"/>
          <w:sz w:val="24"/>
          <w:szCs w:val="24"/>
        </w:rPr>
        <w:t>变化。</w:t>
      </w:r>
    </w:p>
    <w:p>
      <w:pPr>
        <w:spacing w:line="480" w:lineRule="auto"/>
        <w:rPr>
          <w:szCs w:val="21"/>
        </w:rPr>
      </w:pPr>
      <w:r>
        <w:rPr>
          <w:rFonts w:hint="eastAsia"/>
          <w:szCs w:val="21"/>
        </w:rPr>
        <w:t>文献：</w:t>
      </w:r>
    </w:p>
    <w:p>
      <w:pPr>
        <w:spacing w:line="48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[1] Friis, H.T. A note on a simple transmission formula. Proc.IRE,1946,34(5):254-256.</w:t>
      </w:r>
    </w:p>
    <w:p>
      <w:pPr>
        <w:spacing w:line="48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[2] Lee, W.C.Y. Mobile Communications Engineering. McGraw Hill, New York,1985.</w:t>
      </w:r>
    </w:p>
    <w:p>
      <w:pPr>
        <w:spacing w:line="48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[3] Rappaport, T.S. Wireless Communications: Principles and Practice 2/E. Prentice Hall,2001.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.实验程序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atlab调试程序：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程序1.1“plot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_PL_general.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”,绘制不同的路径损耗模型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Guilu Wu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National Mobile Communications Research Laboratory * Southeast University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2018.10.11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plot_PL_general.m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lear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f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c=1.5e9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0=100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igma=3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istance=[1:2:31].^2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t=[1 1 0.5]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r=[1 0.5 0.5]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xp=[2 3 6]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=1:3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_Free(k,:)=PL_free(fc,distance,Gt(k),Gr(k))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_logdist(k,:)=PL_logdist_or_norm(fc,distance,d0,Exp(k))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_lognorm(k,:)=PL_logdist_or_norm(fc,distance,d0,Exp(1),sigma)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subplot(131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1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emilogx(distance,y_Free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Free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^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Free(3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axis([1 1000 40 110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ree PL-loss Model,f_c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fc/1e6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M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istance[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loss[dB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_t=1,G_r=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_t=1,G_r=0.5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_t=0.5,G_r=0.5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subplot(132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2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emilogx(distance,y_logdist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dist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^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dist(3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axis([1 1000 40 110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Log-distance Path-loss Model,f_c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fc/1e6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M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istance[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loss[dB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=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=3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=6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subplot(133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3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emilogx(distance,y_lognorm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norm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^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norm(3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axis([1 1000 40 110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Log-normal Path-loss Model,f_c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fc/1e6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MHz,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\sigma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sigma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B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istance[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loss[dB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3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程序1.2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“P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L_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ree”，自由空间的路径损耗模型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L=PL_free(fc,dist,Gt,Gr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自由空间路径损耗模型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输入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fc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载波频率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Hz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dist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基站和移动台之间的距离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Gt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发射机天线增益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Gr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接收机天线增益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输出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PL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路径损耗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dB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amda=3e8/fc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mp=lamda./(4*pi*dist)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argin&gt;2,tmp=tmp*sqrt(Gt);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argin&gt;3,tmp=tmp*sqrt(Gr);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=-20*log10(tmp);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Ê½(1.2)/(1.3)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程序1.3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“P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L_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log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ist_or_nor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”，对数距离/正态阴影路径损耗模型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L=PL_logdist_or_norm(fc,d,d0,n,sigma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对数距离或对数阴影路径损耗模型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输入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fc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载波频率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Hz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 d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基站和移动台之间的距离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d0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参考距离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 n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路径损耗指数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sigma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方差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dB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输出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PL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路径损耗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dB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amda=3e8/fc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=-20*log10(lamda/(4*pi*d0))+10*n*log10(d/d0);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Ê½(1.4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argin&gt;4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PL=PL+sigma*randn(size(d));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Ê½(1.5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>
      <w:pPr>
        <w:pStyle w:val="3"/>
        <w:numPr>
          <w:ilvl w:val="0"/>
          <w:numId w:val="0"/>
        </w:numPr>
        <w:ind w:left="759" w:hanging="759"/>
        <w:rPr>
          <w:rFonts w:hint="eastAsia" w:asciiTheme="minorEastAsia" w:hAnsiTheme="minorEastAsia" w:eastAsiaTheme="minorEastAsia" w:cstheme="minorEastAsia"/>
          <w:b w:val="0"/>
          <w:bCs w:val="0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4"/>
          <w:szCs w:val="24"/>
          <w:lang w:val="en-US" w:eastAsia="zh-CN"/>
        </w:rPr>
        <w:t>3.实验结果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95541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图1.1自由空间路径损耗模型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95541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图1.2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对数距离路径损耗模型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95541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图1.3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对数正态阴影路径损耗模型</w:t>
      </w:r>
    </w:p>
    <w:p>
      <w:pPr>
        <w:spacing w:line="480" w:lineRule="auto"/>
        <w:ind w:firstLine="480" w:firstLineChars="200"/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4.实验总结</w:t>
      </w:r>
    </w:p>
    <w:p>
      <w:pPr>
        <w:spacing w:line="480" w:lineRule="auto"/>
        <w:ind w:firstLine="480" w:firstLineChars="200"/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图1.1显示了在不同天线增益的情况下，自由空间的路径损耗随距离而变化的曲线图，其中载波频率f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1.5GHz。很明显，天线增益减小时，路径损耗增加。</w:t>
      </w:r>
    </w:p>
    <w:p>
      <w:pPr>
        <w:spacing w:line="480" w:lineRule="auto"/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  图1.2所示为式（1.4）在载波频率f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1.5GHz的对数距离路径损耗。从图中可以清楚地看到，路径损耗随着路径损耗指数n的增大而增大。</w:t>
      </w:r>
    </w:p>
    <w:p>
      <w:pPr>
        <w:spacing w:line="480" w:lineRule="auto"/>
        <w:ind w:firstLine="480"/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图1.3所示为服从对数正态阴影模型的路径损耗，其中f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1.5GHz，</w:t>
      </w:r>
      <w:r>
        <w:rPr>
          <w:rFonts w:hint="eastAsia" w:asciiTheme="minorEastAsia" w:hAnsiTheme="minorEastAsia" w:eastAsiaTheme="minorEastAsia" w:cstheme="minorEastAsia"/>
          <w:position w:val="-6"/>
          <w:sz w:val="24"/>
          <w:szCs w:val="24"/>
        </w:rPr>
        <w:object>
          <v:shape id="_x0000_i1034" o:spt="75" type="#_x0000_t75" style="height:11.4pt;width:1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3dB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n=2。从图中可以清楚地看到，在确定性地对数路径损耗模型上叠加了阴影产生地随机效应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。</w:t>
      </w:r>
    </w:p>
    <w:p>
      <w:pPr>
        <w:spacing w:line="480" w:lineRule="auto"/>
        <w:rPr>
          <w:rFonts w:hint="eastAsia" w:ascii="Times New Roman" w:hAnsi="Times New Roman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二）两径损耗模型</w:t>
      </w:r>
    </w:p>
    <w:p>
      <w:pPr>
        <w:autoSpaceDE w:val="0"/>
        <w:autoSpaceDN w:val="0"/>
        <w:adjustRightInd w:val="0"/>
        <w:jc w:val="left"/>
        <w:rPr>
          <w:rFonts w:hint="eastAsia" w:asciiTheme="minorEastAsia" w:hAnsiTheme="minorEastAsia" w:eastAsiaTheme="minorEastAsia" w:cstheme="minorEastAsia"/>
          <w:kern w:val="0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kern w:val="0"/>
          <w:sz w:val="24"/>
          <w:szCs w:val="24"/>
          <w:lang w:val="en-US" w:eastAsia="zh-CN"/>
        </w:rPr>
        <w:t>1.实验原理</w:t>
      </w:r>
    </w:p>
    <w:p>
      <w:pPr>
        <w:autoSpaceDE w:val="0"/>
        <w:autoSpaceDN w:val="0"/>
        <w:adjustRightInd w:val="0"/>
        <w:jc w:val="left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jc w:val="left"/>
        <w:rPr>
          <w:rFonts w:hint="eastAsia" w:asciiTheme="minorEastAsia" w:hAnsiTheme="minorEastAsia" w:eastAsiaTheme="minorEastAsia" w:cstheme="minorEastAsia"/>
          <w:kern w:val="0"/>
          <w:sz w:val="24"/>
          <w:szCs w:val="24"/>
          <w:lang w:eastAsia="zh-CN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lang w:eastAsia="zh-CN"/>
        </w:rPr>
        <w:drawing>
          <wp:inline distT="0" distB="0" distL="114300" distR="114300">
            <wp:extent cx="4968875" cy="2377440"/>
            <wp:effectExtent l="0" t="0" r="14605" b="0"/>
            <wp:docPr id="14" name="图片 14" descr="[VDL$]`@RIC4G5[Y6T[U5@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[VDL$]`@RIC4G5[Y6T[U5@R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968875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jc w:val="left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jc w:val="left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jc w:val="left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pStyle w:val="24"/>
        <w:numPr>
          <w:ilvl w:val="0"/>
          <w:numId w:val="2"/>
        </w:numPr>
        <w:ind w:firstLineChars="0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根据两径模型中，窄带信号的接收功率公式为：</w:t>
      </w:r>
    </w:p>
    <w:p>
      <w:pPr>
        <w:pStyle w:val="24"/>
        <w:ind w:left="495" w:firstLine="0" w:firstLineChars="0"/>
        <w:jc w:val="center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3305175" cy="666750"/>
            <wp:effectExtent l="0" t="0" r="1905" b="381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其中，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Δϕ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=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2π (x + x' - l) /l 是直射信号和反射信号的相位差。d表示收发天线的水平距离，ht 表示发送天线高度，hr 表示接收天线高度。由几何关系有下式：</w:t>
      </w:r>
    </w:p>
    <w:p>
      <w:pPr>
        <w:jc w:val="center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0" distR="0">
            <wp:extent cx="4352925" cy="409575"/>
            <wp:effectExtent l="0" t="0" r="5715" b="190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Theme="minorEastAsia"/>
          <w:szCs w:val="21"/>
          <w:lang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当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Δ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ϕ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 xml:space="preserve"> =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π时，可近似得到临界距离为dc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 xml:space="preserve"> =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4ht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*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hr /l 。</w:t>
      </w:r>
    </w:p>
    <w:p>
      <w:pPr>
        <w:numPr>
          <w:ilvl w:val="0"/>
          <w:numId w:val="3"/>
        </w:numPr>
        <w:spacing w:line="480" w:lineRule="auto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实验程序</w:t>
      </w:r>
    </w:p>
    <w:p>
      <w:pPr>
        <w:pStyle w:val="24"/>
        <w:numPr>
          <w:ilvl w:val="0"/>
          <w:numId w:val="0"/>
        </w:numP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设置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两径模型的参数为f 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 xml:space="preserve">=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900MHz、R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=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-1、ht 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=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50m、hr 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=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2m，Gl 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=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1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对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不同的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接收天线增益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Gr值，Gr 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=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1，Gr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 xml:space="preserve"> =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0.3、Gr =0.1、Gr =0.01时，画出d=1m到100km内分贝接收功率和对数距离的关系曲线。计算出临界距离dc = 4ht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*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hr /l ，并标注在关系曲线中。将图的起点归一化为0dB。</w:t>
      </w:r>
    </w:p>
    <w:p>
      <w:pPr>
        <w:spacing w:line="480" w:lineRule="auto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atlab调试程序：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%PengCheng Zhu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%SEU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%2018-10-22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%twoway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clear all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clc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Clf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f=900000000;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c=300000000; %光速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r=c/f; %波长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R=-1;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ht=50; %发送天线高度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hr=2;  %接收天线高度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Gl=1;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%Gr=[1, 0.3, 0.1, 0.01];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Pt=0;   %发送功率  自定义为0dB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d=[1:0.5:100000]; %收发天线的水平距离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x = sqrt( (ht + hr)^2 + d.^2 ); %x+x'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l = sqrt( (ht - hr)^2 + d.^2 );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a=2*pi*(x-l)/r;   %直射信号和反射信号的相位差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dc=4*ht*hr/r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Gr=1; %画出Gr=1时，d=1m到100km内分贝接收功率和对数距离的关系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Pr1 = Pt + 20*log10(r/(4*pi)) + 20*log10( abs( sqrt(Gl)./l + R*sqrt(Gr)*exp(-1i.*a)./x ) );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plot(log10(d), Pr1-Pr1(1), 'r' )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grid on;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hold on;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Gr=0.3;  %画出Gr=0.3时，d=1m到100km内分贝接收功率和对数距离的关系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Pr2 = Pt + 20*log10(r/(4*pi)) + 20*log10( abs( sqrt(Gl)./l + R*sqrt(Gr)*exp(-1i*a)./x ) );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plot(log10(d),Pr2-Pr2(1) , 'g')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hold on;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Gr=0.1;  %画出Gr=0.1时，d=1m到100km内分贝接收功率和对数距离的关系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Pr3 = Pt + 20*log10(r/(4*pi)) + 20*log10( abs( sqrt(Gl)./l + R*sqrt(Gr)*exp(-1i*a)./x ) );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plot(log10(d),Pr3-Pr3(1) , 'b')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hold on;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Gr=0.01;  %画出Gr=0.01时，d=1m到100km内分贝接收功率和对数距离的关系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Pr4 = Pt + 20*log10(r/(4*pi)) + 20*log10( abs( sqrt(Gl)./l + R*sqrt(Gr)*exp(-1i*a)./x ) );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plot(log10(d),Pr4-Pr4(1) , 'y')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plot([log10(dc) log10(dc)],[-100 40], '--b')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legend('Gr=1', 'Gr=0.3', 'Gr=0.1', 'Gr=0.01', 'dc')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xlabel('log10(d)'); 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ylabel('接收功率logPr ,dB,'); 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title('两径模型，接收信号功率'); </w:t>
      </w:r>
    </w:p>
    <w:p>
      <w:pPr>
        <w:numPr>
          <w:ilvl w:val="0"/>
          <w:numId w:val="3"/>
        </w:numPr>
        <w:ind w:left="0" w:leftChars="0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实验结果</w:t>
      </w:r>
    </w:p>
    <w:p>
      <w:pPr>
        <w:numPr>
          <w:ilvl w:val="0"/>
          <w:numId w:val="0"/>
        </w:numPr>
        <w:ind w:leftChars="0"/>
        <w:rPr>
          <w:rFonts w:hint="eastAsia"/>
          <w:szCs w:val="21"/>
          <w:lang w:val="en-US" w:eastAsia="zh-CN"/>
        </w:rPr>
      </w:pPr>
      <w:r>
        <w:drawing>
          <wp:inline distT="0" distB="0" distL="114300" distR="114300">
            <wp:extent cx="5432425" cy="4390390"/>
            <wp:effectExtent l="0" t="0" r="0" b="0"/>
            <wp:docPr id="23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0"/>
                    <pic:cNvPicPr>
                      <a:picLocks noChangeAspect="1"/>
                    </pic:cNvPicPr>
                  </pic:nvPicPr>
                  <pic:blipFill>
                    <a:blip r:embed="rId30"/>
                    <a:srcRect l="4025" r="23312" b="22831"/>
                    <a:stretch>
                      <a:fillRect/>
                    </a:stretch>
                  </pic:blipFill>
                  <pic:spPr>
                    <a:xfrm>
                      <a:off x="0" y="0"/>
                      <a:ext cx="5432425" cy="43903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4.实验总结</w:t>
      </w:r>
    </w:p>
    <w:p>
      <w:pPr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本实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研究两径模型中天线间的斜线距离保持不变，以及发射天线增益不变的情况下，研究对于不同接收天线的增益时，所对应的功率与距离的关系。 </w:t>
      </w:r>
    </w:p>
    <w:p>
      <w:pPr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曲线可分为三段: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当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距离较小,d&lt;ht,时，两个路径分量正向相加，接收功率随距离缓慢增加，此时发送端与接收端的距离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l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,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当ht&lt;d&lt;dc时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两路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信号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干涉形成了一系列极大极小值，此时称之为小尺度衰落或多径衰落,曲线在临界距离dc处达到最后一个极大值，此时信号功率随距离下降，这是因为d&gt;dc时，两个路径上信号分量的相位差大约为π，只存在反向叠加。三段折线模型中，第一段功率恒定并正比于1/ht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，对于第二段，每10倍距离功率下降20dB，对于第三段，每10倍距离功率下降40dB。 </w:t>
      </w:r>
    </w:p>
    <w:p>
      <w:pPr>
        <w:spacing w:line="480" w:lineRule="auto"/>
        <w:jc w:val="left"/>
        <w:rPr>
          <w:rFonts w:hint="eastAsia" w:cs="Times New Roman" w:asciiTheme="minorEastAsia" w:hAnsiTheme="minorEastAsia" w:eastAsia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三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一般路径损耗模型</w: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1.实验原理</w: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路径损耗的定义：</w: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5" o:spt="75" type="#_x0000_t75" style="height:34pt;width:42.9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31">
            <o:LockedField>false</o:LockedField>
          </o:OLEObject>
        </w:objec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其中，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6" o:spt="75" type="#_x0000_t75" style="height:18pt;width:12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33">
            <o:LockedField>false</o:LockedField>
          </o:OLEObject>
        </w:objec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为发射机功率，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7" o:spt="75" type="#_x0000_t75" style="height:17pt;width:12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5">
            <o:LockedField>false</o:LockedField>
          </o:OLEObject>
        </w:objec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为接收机功率</w: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用分贝来表示，即：</w: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8" o:spt="75" type="#_x0000_t75" style="height:34pt;width:94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7">
            <o:LockedField>false</o:LockedField>
          </o:OLEObject>
        </w:objec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自由空间传播模型中接收信号强度的表达式：</w: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9" o:spt="75" type="#_x0000_t75" style="height:40pt;width:78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9">
            <o:LockedField>false</o:LockedField>
          </o:OLEObject>
        </w:objec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d是发射机和接收机之间的地理距离，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0" o:spt="75" type="#_x0000_t75" style="height:18pt;width:13.9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41">
            <o:LockedField>false</o:LockedField>
          </o:OLEObject>
        </w:objec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是参考距离；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1" o:spt="75" type="#_x0000_t75" style="height:13pt;width:13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43">
            <o:LockedField>false</o:LockedField>
          </o:OLEObject>
        </w:objec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是一个与天线增益和平均信道衰减相关的常数，一般从参考距离处接受功率的经验平均获得；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2" o:spt="75" type="#_x0000_t75" style="height:11pt;width:12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5">
            <o:LockedField>false</o:LockedField>
          </o:OLEObject>
        </w:objec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是路径损耗指数。</w: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综合两公式可得：</w: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3" o:spt="75" type="#_x0000_t75" style="height:40pt;width:132.9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7">
            <o:LockedField>false</o:LockedField>
          </o:OLEObject>
        </w:objec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946785</wp:posOffset>
            </wp:positionH>
            <wp:positionV relativeFrom="paragraph">
              <wp:posOffset>-43815</wp:posOffset>
            </wp:positionV>
            <wp:extent cx="3114675" cy="574675"/>
            <wp:effectExtent l="0" t="0" r="9525" b="0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574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即</w:t>
      </w:r>
    </w:p>
    <w:p>
      <w:pPr>
        <w:numPr>
          <w:ilvl w:val="0"/>
          <w:numId w:val="4"/>
        </w:numPr>
        <w:spacing w:line="480" w:lineRule="auto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实验程序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%PengCheng Zhu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%Southeast University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%2018.10.30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%plot_PL_general.m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clear all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clf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clc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distance=[1:2:31].^2;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d0=100;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k=1,a=1;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PL1=10*a*log10(distance/d0)-k; 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plot(distance, PL1-PL1(1), 'r' )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grid on;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hold on;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k=1,a=2;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PL2=10*a*log10(distance/d0)-k; 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plot(distance, PL2-PL2(2), 'y' )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grid on;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hold on;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k=2,a=1;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PL3=10*a*log10(distance/d0)-k; 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plot(distance, PL3-PL3(3), 'b' )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grid on;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hold on;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k=2,a=2;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PL4=10*a*log10(distance/d0)-k;  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plot(distance, PL4-PL4(4), 'g' )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legend('k=1,a=1', 'k=1,a=2', 'k=2,a=1', 'k=2,a=2')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title(['一般路径损耗模型'])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xlabel('Distance[m]'),ylabel('Path loss[dB]')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3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实验结果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一般路径损耗模型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）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kern w:val="0"/>
          <w:sz w:val="24"/>
          <w:szCs w:val="24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kern w:val="0"/>
          <w:sz w:val="24"/>
          <w:szCs w:val="24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kern w:val="0"/>
          <w:sz w:val="24"/>
          <w:szCs w:val="24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jc w:val="left"/>
      </w:pPr>
      <w:r>
        <w:drawing>
          <wp:inline distT="0" distB="0" distL="114300" distR="114300">
            <wp:extent cx="5695315" cy="4364355"/>
            <wp:effectExtent l="0" t="0" r="0" b="0"/>
            <wp:docPr id="28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2"/>
                    <pic:cNvPicPr>
                      <a:picLocks noChangeAspect="1"/>
                    </pic:cNvPicPr>
                  </pic:nvPicPr>
                  <pic:blipFill>
                    <a:blip r:embed="rId50"/>
                    <a:srcRect r="19716" b="17789"/>
                    <a:stretch>
                      <a:fillRect/>
                    </a:stretch>
                  </pic:blipFill>
                  <pic:spPr>
                    <a:xfrm>
                      <a:off x="0" y="0"/>
                      <a:ext cx="5695315" cy="43643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4"/>
        </w:numPr>
        <w:ind w:left="0" w:leftChars="0" w:firstLine="0" w:firstLineChars="0"/>
        <w:rPr>
          <w:rFonts w:hint="eastAsia" w:asciiTheme="minorEastAsia" w:hAnsi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实验总结</w:t>
      </w:r>
    </w:p>
    <w:p>
      <w:pPr>
        <w:spacing w:line="480" w:lineRule="auto"/>
        <w:ind w:firstLine="480" w:firstLineChars="200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在一般路径损耗模型中，路径损耗与距离成对数关系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，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随着k和a的增加，路径损耗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变得更多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通过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这次仿真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实验，我们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理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解了三种路径损耗模型的原理，也能够更加熟练的使用MATLAB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这个工具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</w:t>
      </w:r>
    </w:p>
    <w:p>
      <w:pPr>
        <w:spacing w:line="480" w:lineRule="auto"/>
        <w:ind w:firstLine="480" w:firstLineChars="200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cstheme="minorEastAsia"/>
          <w:sz w:val="24"/>
          <w:szCs w:val="24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8" name="文本框 307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wps:spPr>
                    <wps:txbx>
                      <w:txbxContent>
                        <w:p>
                          <w:pPr>
                            <w:pStyle w:val="9"/>
                          </w:pP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t>3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3073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9"/>
                    </w:pP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t>3</w:t>
                    </w:r>
                    <w:r>
                      <w:rPr>
                        <w:rFonts w:hint="eastAsia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387E48F"/>
    <w:multiLevelType w:val="singleLevel"/>
    <w:tmpl w:val="A387E48F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F3038E69"/>
    <w:multiLevelType w:val="singleLevel"/>
    <w:tmpl w:val="F3038E69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03155F36"/>
    <w:multiLevelType w:val="multilevel"/>
    <w:tmpl w:val="03155F36"/>
    <w:lvl w:ilvl="0" w:tentative="0">
      <w:start w:val="1"/>
      <w:numFmt w:val="decimal"/>
      <w:pStyle w:val="2"/>
      <w:lvlText w:val="第%1章 "/>
      <w:lvlJc w:val="left"/>
      <w:pPr>
        <w:ind w:left="425" w:hanging="425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vertAlign w:val="baseline"/>
        <w:lang w:val="en-US"/>
      </w:rPr>
    </w:lvl>
    <w:lvl w:ilvl="1" w:tentative="0">
      <w:start w:val="1"/>
      <w:numFmt w:val="decimal"/>
      <w:pStyle w:val="3"/>
      <w:lvlText w:val="%1.%2"/>
      <w:lvlJc w:val="left"/>
      <w:pPr>
        <w:ind w:left="709" w:hanging="567"/>
      </w:pPr>
    </w:lvl>
    <w:lvl w:ilvl="2" w:tentative="0">
      <w:start w:val="1"/>
      <w:numFmt w:val="decimal"/>
      <w:pStyle w:val="4"/>
      <w:lvlText w:val="%1.%2.%3"/>
      <w:lvlJc w:val="left"/>
      <w:pPr>
        <w:ind w:left="1418" w:hanging="567"/>
      </w:pPr>
    </w:lvl>
    <w:lvl w:ilvl="3" w:tentative="0">
      <w:start w:val="1"/>
      <w:numFmt w:val="decimal"/>
      <w:lvlText w:val="%1.%2.%3.%4"/>
      <w:lvlJc w:val="left"/>
      <w:pPr>
        <w:ind w:left="1984" w:hanging="708"/>
      </w:pPr>
    </w:lvl>
    <w:lvl w:ilvl="4" w:tentative="0">
      <w:start w:val="1"/>
      <w:numFmt w:val="decimal"/>
      <w:lvlText w:val="%1.%2.%3.%4.%5"/>
      <w:lvlJc w:val="left"/>
      <w:pPr>
        <w:ind w:left="2551" w:hanging="850"/>
      </w:pPr>
    </w:lvl>
    <w:lvl w:ilvl="5" w:tentative="0">
      <w:start w:val="1"/>
      <w:numFmt w:val="decimal"/>
      <w:lvlText w:val="%1.%2.%3.%4.%5.%6"/>
      <w:lvlJc w:val="left"/>
      <w:pPr>
        <w:ind w:left="3260" w:hanging="1134"/>
      </w:pPr>
    </w:lvl>
    <w:lvl w:ilvl="6" w:tentative="0">
      <w:start w:val="1"/>
      <w:numFmt w:val="decimal"/>
      <w:lvlText w:val="%1.%2.%3.%4.%5.%6.%7"/>
      <w:lvlJc w:val="left"/>
      <w:pPr>
        <w:ind w:left="3827" w:hanging="1276"/>
      </w:pPr>
    </w:lvl>
    <w:lvl w:ilvl="7" w:tentative="0">
      <w:start w:val="1"/>
      <w:numFmt w:val="decimal"/>
      <w:lvlText w:val="%1.%2.%3.%4.%5.%6.%7.%8"/>
      <w:lvlJc w:val="left"/>
      <w:pPr>
        <w:ind w:left="4394" w:hanging="1418"/>
      </w:pPr>
    </w:lvl>
    <w:lvl w:ilvl="8" w:tentative="0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">
    <w:nsid w:val="1E170C7B"/>
    <w:multiLevelType w:val="multilevel"/>
    <w:tmpl w:val="1E170C7B"/>
    <w:lvl w:ilvl="0" w:tentative="0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12BB"/>
    <w:rsid w:val="00021754"/>
    <w:rsid w:val="00025276"/>
    <w:rsid w:val="00030BCD"/>
    <w:rsid w:val="00084CC8"/>
    <w:rsid w:val="00091923"/>
    <w:rsid w:val="000C2CE1"/>
    <w:rsid w:val="000C469D"/>
    <w:rsid w:val="000C728A"/>
    <w:rsid w:val="000E11CC"/>
    <w:rsid w:val="000E1B1E"/>
    <w:rsid w:val="000F3D25"/>
    <w:rsid w:val="00106046"/>
    <w:rsid w:val="001102FF"/>
    <w:rsid w:val="001232FF"/>
    <w:rsid w:val="0012692A"/>
    <w:rsid w:val="0015405D"/>
    <w:rsid w:val="00155482"/>
    <w:rsid w:val="0016264C"/>
    <w:rsid w:val="00193CCE"/>
    <w:rsid w:val="0019700A"/>
    <w:rsid w:val="001B344B"/>
    <w:rsid w:val="001C005D"/>
    <w:rsid w:val="001C2191"/>
    <w:rsid w:val="001D0763"/>
    <w:rsid w:val="001F2FA9"/>
    <w:rsid w:val="002714A9"/>
    <w:rsid w:val="00285AD6"/>
    <w:rsid w:val="002E2D4E"/>
    <w:rsid w:val="002F29D8"/>
    <w:rsid w:val="003303BE"/>
    <w:rsid w:val="00334E7D"/>
    <w:rsid w:val="003844DB"/>
    <w:rsid w:val="003A7391"/>
    <w:rsid w:val="003D1913"/>
    <w:rsid w:val="003D6C62"/>
    <w:rsid w:val="004208D4"/>
    <w:rsid w:val="00432F02"/>
    <w:rsid w:val="00462A74"/>
    <w:rsid w:val="004800D8"/>
    <w:rsid w:val="00494659"/>
    <w:rsid w:val="0049679B"/>
    <w:rsid w:val="004B7379"/>
    <w:rsid w:val="004C136D"/>
    <w:rsid w:val="004D3F9A"/>
    <w:rsid w:val="004E591C"/>
    <w:rsid w:val="004E7BD6"/>
    <w:rsid w:val="004F308F"/>
    <w:rsid w:val="00515EF4"/>
    <w:rsid w:val="00525CF9"/>
    <w:rsid w:val="00533F97"/>
    <w:rsid w:val="0054353F"/>
    <w:rsid w:val="00545B71"/>
    <w:rsid w:val="00557F17"/>
    <w:rsid w:val="00576DFE"/>
    <w:rsid w:val="00590DCE"/>
    <w:rsid w:val="005A68D8"/>
    <w:rsid w:val="0060498F"/>
    <w:rsid w:val="00607B49"/>
    <w:rsid w:val="00660719"/>
    <w:rsid w:val="00672F41"/>
    <w:rsid w:val="00673B0F"/>
    <w:rsid w:val="006836C3"/>
    <w:rsid w:val="006B4A4C"/>
    <w:rsid w:val="006D6CBE"/>
    <w:rsid w:val="006E57AA"/>
    <w:rsid w:val="00702DD0"/>
    <w:rsid w:val="007053C7"/>
    <w:rsid w:val="00706189"/>
    <w:rsid w:val="00712930"/>
    <w:rsid w:val="007509AF"/>
    <w:rsid w:val="00757D8B"/>
    <w:rsid w:val="007B4291"/>
    <w:rsid w:val="007E3D0B"/>
    <w:rsid w:val="00807C0E"/>
    <w:rsid w:val="008107A9"/>
    <w:rsid w:val="00837EF4"/>
    <w:rsid w:val="00845BC8"/>
    <w:rsid w:val="00872E85"/>
    <w:rsid w:val="00877387"/>
    <w:rsid w:val="00887992"/>
    <w:rsid w:val="008E280D"/>
    <w:rsid w:val="009736CA"/>
    <w:rsid w:val="00976614"/>
    <w:rsid w:val="009B0728"/>
    <w:rsid w:val="009C3D71"/>
    <w:rsid w:val="009E5AA2"/>
    <w:rsid w:val="00A02902"/>
    <w:rsid w:val="00A20C56"/>
    <w:rsid w:val="00A457E0"/>
    <w:rsid w:val="00A55CB7"/>
    <w:rsid w:val="00AB2770"/>
    <w:rsid w:val="00AC22C2"/>
    <w:rsid w:val="00AC5005"/>
    <w:rsid w:val="00AE0D3D"/>
    <w:rsid w:val="00AF1D38"/>
    <w:rsid w:val="00B044F3"/>
    <w:rsid w:val="00B12EC8"/>
    <w:rsid w:val="00B35FC2"/>
    <w:rsid w:val="00B83134"/>
    <w:rsid w:val="00BA397D"/>
    <w:rsid w:val="00BD3D8A"/>
    <w:rsid w:val="00C00BE9"/>
    <w:rsid w:val="00C63ACB"/>
    <w:rsid w:val="00C74F44"/>
    <w:rsid w:val="00C863E2"/>
    <w:rsid w:val="00CC7ABB"/>
    <w:rsid w:val="00D67F90"/>
    <w:rsid w:val="00DB50F5"/>
    <w:rsid w:val="00E10DDB"/>
    <w:rsid w:val="00E57D3B"/>
    <w:rsid w:val="00EA3499"/>
    <w:rsid w:val="00F01A25"/>
    <w:rsid w:val="00F22606"/>
    <w:rsid w:val="00F34C5B"/>
    <w:rsid w:val="00F41566"/>
    <w:rsid w:val="00F65671"/>
    <w:rsid w:val="00FA11C1"/>
    <w:rsid w:val="00FB3975"/>
    <w:rsid w:val="00FF19B7"/>
    <w:rsid w:val="00FF3B46"/>
    <w:rsid w:val="07651B55"/>
    <w:rsid w:val="077A0484"/>
    <w:rsid w:val="092E4FCE"/>
    <w:rsid w:val="177058A3"/>
    <w:rsid w:val="454D6B18"/>
    <w:rsid w:val="63D34EAE"/>
    <w:rsid w:val="6CD01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name="toc 2"/>
    <w:lsdException w:qFormat="1"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nhideWhenUsed="0" w:uiPriority="0" w:semiHidden="0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0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0"/>
    <w:qFormat/>
    <w:uiPriority w:val="0"/>
    <w:pPr>
      <w:keepNext/>
      <w:numPr>
        <w:ilvl w:val="0"/>
        <w:numId w:val="1"/>
      </w:numPr>
      <w:autoSpaceDE w:val="0"/>
      <w:autoSpaceDN w:val="0"/>
      <w:adjustRightInd w:val="0"/>
      <w:spacing w:line="288" w:lineRule="auto"/>
      <w:jc w:val="center"/>
      <w:outlineLvl w:val="0"/>
    </w:pPr>
    <w:rPr>
      <w:rFonts w:ascii="Times New Roman" w:hAnsi="Times New Roman" w:eastAsia="黑体" w:cs="Times New Roman"/>
      <w:b/>
      <w:bCs/>
      <w:kern w:val="0"/>
      <w:sz w:val="32"/>
      <w:szCs w:val="32"/>
    </w:rPr>
  </w:style>
  <w:style w:type="paragraph" w:styleId="3">
    <w:name w:val="heading 2"/>
    <w:basedOn w:val="2"/>
    <w:next w:val="1"/>
    <w:link w:val="21"/>
    <w:qFormat/>
    <w:uiPriority w:val="0"/>
    <w:pPr>
      <w:numPr>
        <w:ilvl w:val="1"/>
      </w:numPr>
      <w:ind w:left="759" w:hanging="759" w:hangingChars="270"/>
      <w:jc w:val="left"/>
      <w:outlineLvl w:val="1"/>
    </w:pPr>
    <w:rPr>
      <w:sz w:val="28"/>
    </w:rPr>
  </w:style>
  <w:style w:type="paragraph" w:styleId="4">
    <w:name w:val="heading 3"/>
    <w:basedOn w:val="1"/>
    <w:next w:val="1"/>
    <w:link w:val="22"/>
    <w:qFormat/>
    <w:uiPriority w:val="0"/>
    <w:pPr>
      <w:keepNext/>
      <w:numPr>
        <w:ilvl w:val="2"/>
        <w:numId w:val="1"/>
      </w:numPr>
      <w:spacing w:line="288" w:lineRule="auto"/>
      <w:ind w:firstLine="0"/>
      <w:outlineLvl w:val="2"/>
    </w:pPr>
    <w:rPr>
      <w:rFonts w:ascii="Times New Roman" w:hAnsi="Times New Roman" w:eastAsia="黑体" w:cs="Times New Roman"/>
      <w:b/>
      <w:kern w:val="24"/>
      <w:sz w:val="24"/>
      <w:szCs w:val="24"/>
    </w:rPr>
  </w:style>
  <w:style w:type="character" w:default="1" w:styleId="15">
    <w:name w:val="Default Paragraph Font"/>
    <w:semiHidden/>
    <w:unhideWhenUsed/>
    <w:uiPriority w:val="1"/>
  </w:style>
  <w:style w:type="table" w:default="1" w:styleId="17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Indent"/>
    <w:basedOn w:val="1"/>
    <w:qFormat/>
    <w:uiPriority w:val="0"/>
    <w:pPr>
      <w:ind w:firstLine="420"/>
    </w:pPr>
    <w:rPr>
      <w:rFonts w:ascii="Times New Roman" w:hAnsi="Times New Roman" w:eastAsia="宋体" w:cs="Times New Roman"/>
      <w:szCs w:val="20"/>
    </w:rPr>
  </w:style>
  <w:style w:type="paragraph" w:styleId="6">
    <w:name w:val="caption"/>
    <w:basedOn w:val="1"/>
    <w:next w:val="1"/>
    <w:unhideWhenUsed/>
    <w:qFormat/>
    <w:uiPriority w:val="0"/>
    <w:rPr>
      <w:rFonts w:eastAsia="黑体" w:asciiTheme="majorHAnsi" w:hAnsiTheme="majorHAnsi" w:cstheme="majorBidi"/>
      <w:sz w:val="20"/>
      <w:szCs w:val="20"/>
    </w:rPr>
  </w:style>
  <w:style w:type="paragraph" w:styleId="7">
    <w:name w:val="toc 3"/>
    <w:basedOn w:val="1"/>
    <w:next w:val="1"/>
    <w:semiHidden/>
    <w:unhideWhenUsed/>
    <w:qFormat/>
    <w:uiPriority w:val="39"/>
    <w:pPr>
      <w:widowControl/>
      <w:spacing w:after="100" w:line="276" w:lineRule="auto"/>
      <w:ind w:left="440"/>
      <w:jc w:val="left"/>
    </w:pPr>
    <w:rPr>
      <w:kern w:val="0"/>
      <w:sz w:val="22"/>
    </w:rPr>
  </w:style>
  <w:style w:type="paragraph" w:styleId="8">
    <w:name w:val="Balloon Text"/>
    <w:basedOn w:val="1"/>
    <w:link w:val="19"/>
    <w:semiHidden/>
    <w:unhideWhenUsed/>
    <w:qFormat/>
    <w:uiPriority w:val="99"/>
    <w:rPr>
      <w:sz w:val="18"/>
      <w:szCs w:val="18"/>
    </w:rPr>
  </w:style>
  <w:style w:type="paragraph" w:styleId="9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0">
    <w:name w:val="header"/>
    <w:basedOn w:val="1"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1">
    <w:name w:val="toc 1"/>
    <w:basedOn w:val="1"/>
    <w:next w:val="1"/>
    <w:unhideWhenUsed/>
    <w:qFormat/>
    <w:uiPriority w:val="39"/>
    <w:pPr>
      <w:widowControl/>
      <w:spacing w:after="100" w:line="276" w:lineRule="auto"/>
      <w:jc w:val="left"/>
    </w:pPr>
    <w:rPr>
      <w:kern w:val="0"/>
      <w:sz w:val="22"/>
    </w:rPr>
  </w:style>
  <w:style w:type="paragraph" w:styleId="12">
    <w:name w:val="toc 2"/>
    <w:basedOn w:val="1"/>
    <w:next w:val="1"/>
    <w:semiHidden/>
    <w:unhideWhenUsed/>
    <w:qFormat/>
    <w:uiPriority w:val="39"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13">
    <w:name w:val="Normal (Web)"/>
    <w:basedOn w:val="14"/>
    <w:next w:val="14"/>
    <w:qFormat/>
    <w:uiPriority w:val="0"/>
    <w:pPr>
      <w:spacing w:before="100" w:after="100"/>
    </w:pPr>
    <w:rPr>
      <w:color w:val="auto"/>
    </w:rPr>
  </w:style>
  <w:style w:type="paragraph" w:customStyle="1" w:styleId="14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styleId="16">
    <w:name w:val="Hyperlink"/>
    <w:basedOn w:val="15"/>
    <w:unhideWhenUsed/>
    <w:qFormat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9">
    <w:name w:val="批注框文本 字符"/>
    <w:basedOn w:val="15"/>
    <w:link w:val="8"/>
    <w:semiHidden/>
    <w:qFormat/>
    <w:uiPriority w:val="99"/>
    <w:rPr>
      <w:sz w:val="18"/>
      <w:szCs w:val="18"/>
    </w:rPr>
  </w:style>
  <w:style w:type="character" w:customStyle="1" w:styleId="20">
    <w:name w:val="标题 1 字符"/>
    <w:basedOn w:val="15"/>
    <w:link w:val="2"/>
    <w:qFormat/>
    <w:uiPriority w:val="0"/>
    <w:rPr>
      <w:rFonts w:ascii="Times New Roman" w:hAnsi="Times New Roman" w:eastAsia="黑体" w:cs="Times New Roman"/>
      <w:b/>
      <w:bCs/>
      <w:kern w:val="0"/>
      <w:sz w:val="32"/>
      <w:szCs w:val="32"/>
    </w:rPr>
  </w:style>
  <w:style w:type="character" w:customStyle="1" w:styleId="21">
    <w:name w:val="标题 2 字符"/>
    <w:basedOn w:val="15"/>
    <w:link w:val="3"/>
    <w:qFormat/>
    <w:uiPriority w:val="0"/>
    <w:rPr>
      <w:rFonts w:ascii="Times New Roman" w:hAnsi="Times New Roman" w:eastAsia="黑体" w:cs="Times New Roman"/>
      <w:b/>
      <w:bCs/>
      <w:kern w:val="0"/>
      <w:sz w:val="28"/>
      <w:szCs w:val="32"/>
    </w:rPr>
  </w:style>
  <w:style w:type="character" w:customStyle="1" w:styleId="22">
    <w:name w:val="标题 3 字符"/>
    <w:basedOn w:val="15"/>
    <w:link w:val="4"/>
    <w:qFormat/>
    <w:uiPriority w:val="0"/>
    <w:rPr>
      <w:rFonts w:ascii="Times New Roman" w:hAnsi="Times New Roman" w:eastAsia="黑体" w:cs="Times New Roman"/>
      <w:b/>
      <w:kern w:val="24"/>
      <w:sz w:val="24"/>
      <w:szCs w:val="24"/>
    </w:rPr>
  </w:style>
  <w:style w:type="paragraph" w:customStyle="1" w:styleId="23">
    <w:name w:val="TOC 标题1"/>
    <w:basedOn w:val="2"/>
    <w:next w:val="1"/>
    <w:unhideWhenUsed/>
    <w:qFormat/>
    <w:uiPriority w:val="39"/>
    <w:pPr>
      <w:keepLines/>
      <w:widowControl/>
      <w:numPr>
        <w:numId w:val="0"/>
      </w:numPr>
      <w:autoSpaceDE/>
      <w:autoSpaceDN/>
      <w:adjustRightInd/>
      <w:spacing w:before="480" w:line="276" w:lineRule="auto"/>
      <w:jc w:val="left"/>
      <w:outlineLvl w:val="9"/>
    </w:pPr>
    <w:rPr>
      <w:rFonts w:asciiTheme="majorHAnsi" w:hAnsiTheme="majorHAnsi" w:eastAsiaTheme="majorEastAsia" w:cstheme="majorBidi"/>
      <w:color w:val="376092" w:themeColor="accent1" w:themeShade="BF"/>
      <w:sz w:val="28"/>
      <w:szCs w:val="28"/>
    </w:rPr>
  </w:style>
  <w:style w:type="paragraph" w:styleId="24">
    <w:name w:val="List Paragraph"/>
    <w:basedOn w:val="1"/>
    <w:qFormat/>
    <w:uiPriority w:val="34"/>
    <w:pPr>
      <w:ind w:firstLine="420" w:firstLineChars="200"/>
    </w:pPr>
  </w:style>
  <w:style w:type="character" w:styleId="25">
    <w:name w:val="Placeholder Text"/>
    <w:basedOn w:val="15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4" Type="http://schemas.openxmlformats.org/officeDocument/2006/relationships/fontTable" Target="fontTable.xml"/><Relationship Id="rId53" Type="http://schemas.openxmlformats.org/officeDocument/2006/relationships/customXml" Target="../customXml/item2.xml"/><Relationship Id="rId52" Type="http://schemas.openxmlformats.org/officeDocument/2006/relationships/numbering" Target="numbering.xml"/><Relationship Id="rId51" Type="http://schemas.openxmlformats.org/officeDocument/2006/relationships/customXml" Target="../customXml/item1.xml"/><Relationship Id="rId50" Type="http://schemas.openxmlformats.org/officeDocument/2006/relationships/image" Target="media/image27.emf"/><Relationship Id="rId5" Type="http://schemas.openxmlformats.org/officeDocument/2006/relationships/oleObject" Target="embeddings/oleObject1.bin"/><Relationship Id="rId49" Type="http://schemas.openxmlformats.org/officeDocument/2006/relationships/image" Target="media/image26.wmf"/><Relationship Id="rId48" Type="http://schemas.openxmlformats.org/officeDocument/2006/relationships/image" Target="media/image25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1.wmf"/><Relationship Id="rId4" Type="http://schemas.openxmlformats.org/officeDocument/2006/relationships/theme" Target="theme/theme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6.emf"/><Relationship Id="rId3" Type="http://schemas.openxmlformats.org/officeDocument/2006/relationships/footer" Target="footer1.xml"/><Relationship Id="rId29" Type="http://schemas.openxmlformats.org/officeDocument/2006/relationships/image" Target="media/image15.png"/><Relationship Id="rId28" Type="http://schemas.openxmlformats.org/officeDocument/2006/relationships/image" Target="media/image14.png"/><Relationship Id="rId27" Type="http://schemas.openxmlformats.org/officeDocument/2006/relationships/image" Target="media/image13.png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emf"/><Relationship Id="rId23" Type="http://schemas.openxmlformats.org/officeDocument/2006/relationships/image" Target="media/image10.emf"/><Relationship Id="rId22" Type="http://schemas.openxmlformats.org/officeDocument/2006/relationships/image" Target="media/image9.e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6C8F2D9-F4F3-47FB-8486-E034DA1F396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Lenovo</Company>
  <Pages>9</Pages>
  <Words>704</Words>
  <Characters>4017</Characters>
  <Lines>33</Lines>
  <Paragraphs>9</Paragraphs>
  <TotalTime>1</TotalTime>
  <ScaleCrop>false</ScaleCrop>
  <LinksUpToDate>false</LinksUpToDate>
  <CharactersWithSpaces>4712</CharactersWithSpaces>
  <Application>WPS Office_10.1.0.764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18T00:37:00Z</dcterms:created>
  <dc:creator>Administrator</dc:creator>
  <cp:lastModifiedBy>浮生未歇</cp:lastModifiedBy>
  <cp:lastPrinted>2018-05-24T15:47:00Z</cp:lastPrinted>
  <dcterms:modified xsi:type="dcterms:W3CDTF">2018-10-30T09:36:18Z</dcterms:modified>
  <cp:revision>1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43</vt:lpwstr>
  </property>
</Properties>
</file>